
<file path=[Content_Types].xml><?xml version="1.0" encoding="utf-8"?>
<Types xmlns="http://schemas.openxmlformats.org/package/2006/content-types"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7C47F93" w14:textId="77777777" w:rsidR="00077EE0" w:rsidRDefault="00077EE0">
      <w:r>
        <w:rPr>
          <w:rFonts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1580E20" wp14:editId="0A22C090">
                <wp:simplePos x="0" y="0"/>
                <wp:positionH relativeFrom="margin">
                  <wp:align>center</wp:align>
                </wp:positionH>
                <wp:positionV relativeFrom="paragraph">
                  <wp:posOffset>168920</wp:posOffset>
                </wp:positionV>
                <wp:extent cx="3248025" cy="361950"/>
                <wp:effectExtent l="0" t="0" r="28575" b="19050"/>
                <wp:wrapNone/>
                <wp:docPr id="1" name="Flowchart: Alternate Proces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48025" cy="361950"/>
                        </a:xfrm>
                        <a:prstGeom prst="flowChartAlternateProcess">
                          <a:avLst/>
                        </a:prstGeom>
                        <a:solidFill>
                          <a:schemeClr val="accent5">
                            <a:lumMod val="60000"/>
                            <a:lumOff val="40000"/>
                          </a:schemeClr>
                        </a:solidFill>
                        <a:ln>
                          <a:solidFill>
                            <a:schemeClr val="accent5">
                              <a:lumMod val="20000"/>
                              <a:lumOff val="8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BB49E6E" w14:textId="77777777" w:rsidR="00077EE0" w:rsidRPr="00C304AE" w:rsidRDefault="00077EE0" w:rsidP="00077EE0">
                            <w:pPr>
                              <w:jc w:val="center"/>
                              <w:rPr>
                                <w:b/>
                                <w:color w:val="000000" w:themeColor="text1"/>
                              </w:rPr>
                            </w:pPr>
                            <w:r w:rsidRPr="00C304AE">
                              <w:rPr>
                                <w:b/>
                                <w:color w:val="000000" w:themeColor="text1"/>
                              </w:rPr>
                              <w:t xml:space="preserve">PHIẾU BÀI TẬP TUẦN </w:t>
                            </w:r>
                            <w:r>
                              <w:rPr>
                                <w:b/>
                                <w:color w:val="000000" w:themeColor="text1"/>
                              </w:rPr>
                              <w:t>16</w:t>
                            </w:r>
                            <w:r w:rsidRPr="00C304AE">
                              <w:rPr>
                                <w:b/>
                                <w:color w:val="000000" w:themeColor="text1"/>
                              </w:rPr>
                              <w:t xml:space="preserve"> – TOÁN 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61580E20" id="_x0000_t176" coordsize="21600,21600" o:spt="176" adj="2700" path="m@0,qx0@0l0@2qy@0,21600l@1,21600qx21600@2l21600@0qy@1,xe">
                <v:stroke joinstyle="miter"/>
                <v:formulas>
                  <v:f eqn="val #0"/>
                  <v:f eqn="sum width 0 #0"/>
                  <v:f eqn="sum height 0 #0"/>
                  <v:f eqn="prod @0 2929 10000"/>
                  <v:f eqn="sum width 0 @3"/>
                  <v:f eqn="sum height 0 @3"/>
                  <v:f eqn="val width"/>
                  <v:f eqn="val height"/>
                  <v:f eqn="prod width 1 2"/>
                  <v:f eqn="prod height 1 2"/>
                </v:formulas>
                <v:path gradientshapeok="t" limo="10800,10800" o:connecttype="custom" o:connectlocs="@8,0;0,@9;@8,@7;@6,@9" textboxrect="@3,@3,@4,@5"/>
              </v:shapetype>
              <v:shape id="Flowchart: Alternate Process 1" o:spid="_x0000_s1026" type="#_x0000_t176" style="position:absolute;margin-left:0;margin-top:13.3pt;width:255.75pt;height:28.5pt;z-index:25165926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" fillcolor="#9cc2e5 [1944]" strokecolor="#deeaf6 [664]" strokeweight="1pt">
                <v:textbox>
                  <w:txbxContent>
                    <w:p w14:paraId="6BB49E6E" w14:textId="77777777" w:rsidR="00077EE0" w:rsidRPr="00C304AE" w:rsidRDefault="00077EE0" w:rsidP="00077EE0">
                      <w:pPr>
                        <w:jc w:val="center"/>
                        <w:rPr>
                          <w:b/>
                          <w:color w:val="000000" w:themeColor="text1"/>
                        </w:rPr>
                      </w:pPr>
                      <w:r w:rsidRPr="00C304AE">
                        <w:rPr>
                          <w:b/>
                          <w:color w:val="000000" w:themeColor="text1"/>
                        </w:rPr>
                        <w:t xml:space="preserve">PHIẾU BÀI TẬP TUẦN </w:t>
                      </w:r>
                      <w:r>
                        <w:rPr>
                          <w:b/>
                          <w:color w:val="000000" w:themeColor="text1"/>
                        </w:rPr>
                        <w:t>16</w:t>
                      </w:r>
                      <w:r w:rsidRPr="00C304AE">
                        <w:rPr>
                          <w:b/>
                          <w:color w:val="000000" w:themeColor="text1"/>
                        </w:rPr>
                        <w:t xml:space="preserve"> – TOÁN 3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185ECF0C" w14:textId="77777777" w:rsidR="00077EE0" w:rsidRDefault="00077EE0" w:rsidP="00077EE0"/>
    <w:p w14:paraId="0839AC05" w14:textId="77777777" w:rsidR="00077EE0" w:rsidRDefault="00077EE0" w:rsidP="00077EE0">
      <w:pPr>
        <w:tabs>
          <w:tab w:val="left" w:pos="3618"/>
        </w:tabs>
        <w:jc w:val="center"/>
        <w:rPr>
          <w:b/>
          <w:color w:val="00B0F0"/>
        </w:rPr>
      </w:pPr>
      <w:r w:rsidRPr="00077EE0">
        <w:rPr>
          <w:b/>
          <w:color w:val="00B0F0"/>
        </w:rPr>
        <w:t xml:space="preserve">Làm quen với biểu thức. Tính giá trị của biểu thức </w:t>
      </w:r>
    </w:p>
    <w:p w14:paraId="2788F92F" w14:textId="77777777" w:rsidR="00077EE0" w:rsidRPr="009615A5" w:rsidRDefault="00077EE0" w:rsidP="00077EE0">
      <w:pPr>
        <w:pStyle w:val="ListParagraph"/>
        <w:numPr>
          <w:ilvl w:val="0"/>
          <w:numId w:val="2"/>
        </w:numPr>
        <w:tabs>
          <w:tab w:val="left" w:pos="3618"/>
        </w:tabs>
        <w:rPr>
          <w:b/>
          <w:color w:val="00B0F0"/>
        </w:rPr>
      </w:pPr>
      <w:r w:rsidRPr="009615A5">
        <w:rPr>
          <w:b/>
        </w:rPr>
        <w:t>Đặt tính rồi tính (theo mẫu)</w:t>
      </w:r>
    </w:p>
    <w:p w14:paraId="4CCC50D9" w14:textId="77777777" w:rsidR="00077EE0" w:rsidRDefault="00077EE0" w:rsidP="00077EE0">
      <w:pPr>
        <w:pStyle w:val="ListParagraph"/>
        <w:tabs>
          <w:tab w:val="left" w:pos="3618"/>
        </w:tabs>
      </w:pPr>
      <w:r w:rsidRPr="009615A5">
        <w:rPr>
          <w:b/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2420D1B" wp14:editId="6AFDB8DF">
                <wp:simplePos x="0" y="0"/>
                <wp:positionH relativeFrom="column">
                  <wp:posOffset>4286186</wp:posOffset>
                </wp:positionH>
                <wp:positionV relativeFrom="paragraph">
                  <wp:posOffset>185420</wp:posOffset>
                </wp:positionV>
                <wp:extent cx="268605" cy="0"/>
                <wp:effectExtent l="0" t="0" r="0" b="0"/>
                <wp:wrapNone/>
                <wp:docPr id="5" name="Straight Connector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6860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a="http://schemas.openxmlformats.org/drawingml/2006/main" xmlns:sl="http://schemas.openxmlformats.org/schemaLibrary/2006/main" xmlns:c="http://schemas.openxmlformats.org/drawingml/2006/chart" xmlns:cdr="http://schemas.openxmlformats.org/drawingml/2006/chartDrawing" xmlns:c14="http://schemas.microsoft.com/office/drawing/2007/8/2/chart" xmlns:dgm="http://schemas.openxmlformats.org/drawingml/2006/diagram" xmlns:pic="http://schemas.openxmlformats.org/drawingml/2006/picture" xmlns:xdr="http://schemas.openxmlformats.org/drawingml/2006/spreadsheetDrawing" xmlns:dsp="http://schemas.microsoft.com/office/drawing/2008/diagram" xmlns:xvml="urn:schemas-microsoft-com:office:excel" xmlns:pvml="urn:schemas-microsoft-com:office:powerpoint" xmlns:cppr="http://schemas.microsoft.com/office/2006/coverPageProps" xmlns:odx="http://opendope.org/xpaths" xmlns:odc="http://opendope.org/conditions" xmlns:odq="http://opendope.org/questions" xmlns:oda="http://opendope.org/answers" xmlns:odi="http://opendope.org/components" xmlns:odgm="http://opendope.org/SmartArt/DataHierarchy" xmlns:b="http://schemas.openxmlformats.org/officeDocument/2006/bibliography" xmlns:wetp="http://schemas.microsoft.com/office/webextensions/taskpanes/2010/11" xmlns:we="http://schemas.microsoft.com/office/webextensions/webextension/2010/11" xmlns:comp="http://schemas.openxmlformats.org/drawingml/2006/compatibility" xmlns:lc="http://schemas.openxmlformats.org/drawingml/2006/lockedCanvas">
            <w:pict>
              <v:line from="337.5pt,14.6pt" to="358.65pt,14.6pt" style="position:absolute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id="Straight Connector 5" o:spid="_x0000_s1026" strokecolor="#4472c4 [3204]" strokeweight=".5pt">
                <v:stroke joinstyle="miter"/>
              </v:line>
            </w:pict>
          </mc:Fallback>
        </mc:AlternateContent>
      </w:r>
      <w:r w:rsidRPr="009615A5">
        <w:rPr>
          <w:b/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22AA2ACA" wp14:editId="753850E2">
                <wp:simplePos x="0" y="0"/>
                <wp:positionH relativeFrom="column">
                  <wp:posOffset>4274532</wp:posOffset>
                </wp:positionH>
                <wp:positionV relativeFrom="paragraph">
                  <wp:posOffset>27358</wp:posOffset>
                </wp:positionV>
                <wp:extent cx="0" cy="330414"/>
                <wp:effectExtent l="0" t="0" r="38100" b="31750"/>
                <wp:wrapNone/>
                <wp:docPr id="6" name="Straight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30414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a="http://schemas.openxmlformats.org/drawingml/2006/main" xmlns:sl="http://schemas.openxmlformats.org/schemaLibrary/2006/main" xmlns:c="http://schemas.openxmlformats.org/drawingml/2006/chart" xmlns:cdr="http://schemas.openxmlformats.org/drawingml/2006/chartDrawing" xmlns:c14="http://schemas.microsoft.com/office/drawing/2007/8/2/chart" xmlns:dgm="http://schemas.openxmlformats.org/drawingml/2006/diagram" xmlns:pic="http://schemas.openxmlformats.org/drawingml/2006/picture" xmlns:xdr="http://schemas.openxmlformats.org/drawingml/2006/spreadsheetDrawing" xmlns:dsp="http://schemas.microsoft.com/office/drawing/2008/diagram" xmlns:xvml="urn:schemas-microsoft-com:office:excel" xmlns:pvml="urn:schemas-microsoft-com:office:powerpoint" xmlns:cppr="http://schemas.microsoft.com/office/2006/coverPageProps" xmlns:odx="http://opendope.org/xpaths" xmlns:odc="http://opendope.org/conditions" xmlns:odq="http://opendope.org/questions" xmlns:oda="http://opendope.org/answers" xmlns:odi="http://opendope.org/components" xmlns:odgm="http://opendope.org/SmartArt/DataHierarchy" xmlns:b="http://schemas.openxmlformats.org/officeDocument/2006/bibliography" xmlns:wetp="http://schemas.microsoft.com/office/webextensions/taskpanes/2010/11" xmlns:we="http://schemas.microsoft.com/office/webextensions/webextension/2010/11" xmlns:comp="http://schemas.openxmlformats.org/drawingml/2006/compatibility" xmlns:lc="http://schemas.openxmlformats.org/drawingml/2006/lockedCanvas">
            <w:pict>
              <v:line from="336.6pt,2.15pt" to="336.6pt,28.15pt" style="position:absolute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id="Straight Connector 6" o:spid="_x0000_s1026" strokecolor="#4472c4 [3204]" strokeweight=".5pt">
                <v:stroke joinstyle="miter"/>
              </v:line>
            </w:pict>
          </mc:Fallback>
        </mc:AlternateContent>
      </w:r>
      <w:r w:rsidRPr="009615A5">
        <w:rPr>
          <w:b/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C83F593" wp14:editId="3D70CB77">
                <wp:simplePos x="0" y="0"/>
                <wp:positionH relativeFrom="column">
                  <wp:posOffset>1977006</wp:posOffset>
                </wp:positionH>
                <wp:positionV relativeFrom="paragraph">
                  <wp:posOffset>196407</wp:posOffset>
                </wp:positionV>
                <wp:extent cx="268941" cy="0"/>
                <wp:effectExtent l="0" t="0" r="0" b="0"/>
                <wp:wrapNone/>
                <wp:docPr id="3" name="Straight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68941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a="http://schemas.openxmlformats.org/drawingml/2006/main" xmlns:sl="http://schemas.openxmlformats.org/schemaLibrary/2006/main" xmlns:c="http://schemas.openxmlformats.org/drawingml/2006/chart" xmlns:cdr="http://schemas.openxmlformats.org/drawingml/2006/chartDrawing" xmlns:c14="http://schemas.microsoft.com/office/drawing/2007/8/2/chart" xmlns:dgm="http://schemas.openxmlformats.org/drawingml/2006/diagram" xmlns:pic="http://schemas.openxmlformats.org/drawingml/2006/picture" xmlns:xdr="http://schemas.openxmlformats.org/drawingml/2006/spreadsheetDrawing" xmlns:dsp="http://schemas.microsoft.com/office/drawing/2008/diagram" xmlns:xvml="urn:schemas-microsoft-com:office:excel" xmlns:pvml="urn:schemas-microsoft-com:office:powerpoint" xmlns:cppr="http://schemas.microsoft.com/office/2006/coverPageProps" xmlns:odx="http://opendope.org/xpaths" xmlns:odc="http://opendope.org/conditions" xmlns:odq="http://opendope.org/questions" xmlns:oda="http://opendope.org/answers" xmlns:odi="http://opendope.org/components" xmlns:odgm="http://opendope.org/SmartArt/DataHierarchy" xmlns:b="http://schemas.openxmlformats.org/officeDocument/2006/bibliography" xmlns:wetp="http://schemas.microsoft.com/office/webextensions/taskpanes/2010/11" xmlns:we="http://schemas.microsoft.com/office/webextensions/webextension/2010/11" xmlns:comp="http://schemas.openxmlformats.org/drawingml/2006/compatibility" xmlns:lc="http://schemas.openxmlformats.org/drawingml/2006/lockedCanvas">
            <w:pict>
              <v:line from="155.65pt,15.45pt" to="176.85pt,15.45pt" style="position:absolute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id="Straight Connector 3" o:spid="_x0000_s1026" strokecolor="#4472c4 [3204]" strokeweight=".5pt">
                <v:stroke joinstyle="miter"/>
              </v:line>
            </w:pict>
          </mc:Fallback>
        </mc:AlternateContent>
      </w:r>
      <w:r w:rsidRPr="009615A5">
        <w:rPr>
          <w:b/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B3A5D83" wp14:editId="792236CA">
                <wp:simplePos x="0" y="0"/>
                <wp:positionH relativeFrom="column">
                  <wp:posOffset>1969322</wp:posOffset>
                </wp:positionH>
                <wp:positionV relativeFrom="paragraph">
                  <wp:posOffset>35042</wp:posOffset>
                </wp:positionV>
                <wp:extent cx="0" cy="315046"/>
                <wp:effectExtent l="0" t="0" r="38100" b="27940"/>
                <wp:wrapNone/>
                <wp:docPr id="2" name="Straight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15046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a="http://schemas.openxmlformats.org/drawingml/2006/main" xmlns:sl="http://schemas.openxmlformats.org/schemaLibrary/2006/main" xmlns:c="http://schemas.openxmlformats.org/drawingml/2006/chart" xmlns:cdr="http://schemas.openxmlformats.org/drawingml/2006/chartDrawing" xmlns:c14="http://schemas.microsoft.com/office/drawing/2007/8/2/chart" xmlns:dgm="http://schemas.openxmlformats.org/drawingml/2006/diagram" xmlns:pic="http://schemas.openxmlformats.org/drawingml/2006/picture" xmlns:xdr="http://schemas.openxmlformats.org/drawingml/2006/spreadsheetDrawing" xmlns:dsp="http://schemas.microsoft.com/office/drawing/2008/diagram" xmlns:xvml="urn:schemas-microsoft-com:office:excel" xmlns:pvml="urn:schemas-microsoft-com:office:powerpoint" xmlns:cppr="http://schemas.microsoft.com/office/2006/coverPageProps" xmlns:odx="http://opendope.org/xpaths" xmlns:odc="http://opendope.org/conditions" xmlns:odq="http://opendope.org/questions" xmlns:oda="http://opendope.org/answers" xmlns:odi="http://opendope.org/components" xmlns:odgm="http://opendope.org/SmartArt/DataHierarchy" xmlns:b="http://schemas.openxmlformats.org/officeDocument/2006/bibliography" xmlns:wetp="http://schemas.microsoft.com/office/webextensions/taskpanes/2010/11" xmlns:we="http://schemas.microsoft.com/office/webextensions/webextension/2010/11" xmlns:comp="http://schemas.openxmlformats.org/drawingml/2006/compatibility" xmlns:lc="http://schemas.openxmlformats.org/drawingml/2006/lockedCanvas">
            <w:pict>
              <v:line from="155.05pt,2.75pt" to="155.05pt,27.55pt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id="Straight Connector 2" o:spid="_x0000_s1026" strokecolor="#4472c4 [3204]" strokeweight=".5pt">
                <v:stroke joinstyle="miter"/>
              </v:line>
            </w:pict>
          </mc:Fallback>
        </mc:AlternateContent>
      </w:r>
      <w:r w:rsidRPr="009615A5">
        <w:rPr>
          <w:b/>
        </w:rPr>
        <w:t>Mẫu :</w:t>
      </w:r>
      <w:r>
        <w:t xml:space="preserve">                   730    5                                             345   6</w:t>
      </w:r>
    </w:p>
    <w:p w14:paraId="55466754" w14:textId="77777777" w:rsidR="00077EE0" w:rsidRDefault="00077EE0" w:rsidP="00077EE0">
      <w:pPr>
        <w:pStyle w:val="ListParagraph"/>
        <w:tabs>
          <w:tab w:val="left" w:pos="3618"/>
          <w:tab w:val="left" w:pos="6268"/>
        </w:tabs>
      </w:pPr>
      <w:r>
        <w:t xml:space="preserve">                             23     146</w:t>
      </w:r>
      <w:r>
        <w:tab/>
      </w:r>
      <w:r>
        <w:tab/>
        <w:t xml:space="preserve">  45   57</w:t>
      </w:r>
    </w:p>
    <w:p w14:paraId="08F6DAD5" w14:textId="77777777" w:rsidR="00077EE0" w:rsidRDefault="00077EE0" w:rsidP="00077EE0">
      <w:pPr>
        <w:pStyle w:val="ListParagraph"/>
        <w:tabs>
          <w:tab w:val="left" w:pos="6268"/>
        </w:tabs>
      </w:pPr>
      <w:r>
        <w:t xml:space="preserve">                               30</w:t>
      </w:r>
      <w:r>
        <w:tab/>
        <w:t xml:space="preserve">    3</w:t>
      </w:r>
    </w:p>
    <w:p w14:paraId="0135E4A4" w14:textId="77777777" w:rsidR="00077EE0" w:rsidRDefault="00077EE0" w:rsidP="00077EE0">
      <w:pPr>
        <w:pStyle w:val="ListParagraph"/>
        <w:tabs>
          <w:tab w:val="left" w:pos="3618"/>
        </w:tabs>
      </w:pPr>
      <w:r>
        <w:t xml:space="preserve">                                 0</w:t>
      </w:r>
    </w:p>
    <w:p w14:paraId="0B911118" w14:textId="77777777" w:rsidR="00077EE0" w:rsidRDefault="00077EE0" w:rsidP="00077EE0">
      <w:pPr>
        <w:pStyle w:val="ListParagraph"/>
        <w:tabs>
          <w:tab w:val="left" w:pos="3618"/>
        </w:tabs>
      </w:pPr>
      <w:r>
        <w:t xml:space="preserve">         </w:t>
      </w:r>
    </w:p>
    <w:p w14:paraId="57496AF5" w14:textId="77777777" w:rsidR="00D13DAB" w:rsidRDefault="00077EE0" w:rsidP="00077EE0">
      <w:pPr>
        <w:pStyle w:val="ListParagraph"/>
        <w:tabs>
          <w:tab w:val="left" w:pos="3618"/>
        </w:tabs>
      </w:pPr>
      <w:r>
        <w:t xml:space="preserve">                          730 : 5 = 146</w:t>
      </w:r>
      <w:r>
        <w:tab/>
        <w:t xml:space="preserve">                             345 : 6 = 57 (dư 3)</w:t>
      </w:r>
    </w:p>
    <w:p w14:paraId="369928E9" w14:textId="77777777" w:rsidR="00077EE0" w:rsidRPr="00077EE0" w:rsidRDefault="00077EE0" w:rsidP="00077EE0">
      <w:pPr>
        <w:pStyle w:val="ListParagraph"/>
        <w:tabs>
          <w:tab w:val="left" w:pos="3618"/>
        </w:tabs>
      </w:pPr>
      <w:r>
        <w:rPr>
          <w:b/>
          <w:color w:val="00B0F0"/>
        </w:rPr>
        <w:t xml:space="preserve">  </w:t>
      </w:r>
      <w:r w:rsidRPr="00077EE0">
        <w:t>872 : 4                      621 : 3                       150 : 5                         204 : 5</w:t>
      </w:r>
    </w:p>
    <w:p w14:paraId="2CC34405" w14:textId="77777777" w:rsidR="00077EE0" w:rsidRPr="00077EE0" w:rsidRDefault="00077EE0" w:rsidP="00077EE0">
      <w:pPr>
        <w:tabs>
          <w:tab w:val="left" w:pos="3618"/>
        </w:tabs>
      </w:pPr>
      <w:r w:rsidRPr="00077EE0">
        <w:t xml:space="preserve">        ……………….      ………………..        …………………         …………………..</w:t>
      </w:r>
    </w:p>
    <w:p w14:paraId="5A153155" w14:textId="77777777" w:rsidR="00077EE0" w:rsidRPr="00077EE0" w:rsidRDefault="00077EE0" w:rsidP="00077EE0">
      <w:pPr>
        <w:tabs>
          <w:tab w:val="left" w:pos="3618"/>
        </w:tabs>
      </w:pPr>
      <w:r w:rsidRPr="00077EE0">
        <w:t xml:space="preserve">        ……………….      ………………..        …………………         …………………..</w:t>
      </w:r>
    </w:p>
    <w:p w14:paraId="7A126896" w14:textId="77777777" w:rsidR="00077EE0" w:rsidRPr="00077EE0" w:rsidRDefault="00077EE0" w:rsidP="00077EE0">
      <w:pPr>
        <w:tabs>
          <w:tab w:val="left" w:pos="3618"/>
        </w:tabs>
      </w:pPr>
      <w:r w:rsidRPr="00077EE0">
        <w:t xml:space="preserve">        ……………….      ………………..        …………………         …………………..</w:t>
      </w:r>
    </w:p>
    <w:p w14:paraId="2F43331C" w14:textId="77777777" w:rsidR="00077EE0" w:rsidRPr="00077EE0" w:rsidRDefault="00077EE0" w:rsidP="00077EE0">
      <w:pPr>
        <w:tabs>
          <w:tab w:val="left" w:pos="3618"/>
        </w:tabs>
      </w:pPr>
      <w:r w:rsidRPr="00077EE0">
        <w:t xml:space="preserve">        ……………….      ………………..        </w:t>
      </w:r>
      <w:r>
        <w:t>150 : 5 = ……               204 : 5 = …. (dư ….)</w:t>
      </w:r>
    </w:p>
    <w:p w14:paraId="400C9350" w14:textId="77777777" w:rsidR="00077EE0" w:rsidRDefault="00077EE0" w:rsidP="00077EE0">
      <w:pPr>
        <w:tabs>
          <w:tab w:val="left" w:pos="3618"/>
        </w:tabs>
      </w:pPr>
      <w:r>
        <w:t xml:space="preserve">        872 : 4 = ……          621 : 3 =…….    </w:t>
      </w:r>
    </w:p>
    <w:p w14:paraId="3D7C2B3F" w14:textId="77777777" w:rsidR="00077EE0" w:rsidRDefault="00077EE0" w:rsidP="00077EE0">
      <w:pPr>
        <w:pStyle w:val="ListParagraph"/>
        <w:numPr>
          <w:ilvl w:val="0"/>
          <w:numId w:val="2"/>
        </w:numPr>
      </w:pPr>
      <w:r>
        <w:t xml:space="preserve">Một người có 150kg gạo. Buổi sáng người đó đã bán được 30kg, buổi chiều bán được </w:t>
      </w:r>
      <w:r w:rsidR="00091C60" w:rsidRPr="00077EE0">
        <w:rPr>
          <w:position w:val="-26"/>
        </w:rPr>
        <w:object w:dxaOrig="240" w:dyaOrig="680" w14:anchorId="309CD92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1" type="#_x0000_t75" style="width:12pt;height:33.75pt" o:ole="">
            <v:imagedata r:id="rId7" o:title=""/>
          </v:shape>
          <o:OLEObject Type="Embed" ProgID="Equation.DSMT4" ShapeID="_x0000_i1071" DrawAspect="Content" ObjectID="_1666850097" r:id="rId8"/>
        </w:object>
      </w:r>
      <w:r>
        <w:t xml:space="preserve"> </w:t>
      </w:r>
      <w:r w:rsidR="00091C60">
        <w:t>số gạo còn lại. Hỏi cả hai buổi người đó đã bán được bao nhiêu ki-lô-gam gạo?</w:t>
      </w:r>
    </w:p>
    <w:p w14:paraId="5F93D8CA" w14:textId="77777777" w:rsidR="00091C60" w:rsidRDefault="00091C60" w:rsidP="00091C60">
      <w:pPr>
        <w:pStyle w:val="ListParagraph"/>
        <w:jc w:val="center"/>
      </w:pPr>
      <w:r>
        <w:t>Bài giải</w:t>
      </w:r>
    </w:p>
    <w:p w14:paraId="45F0B378" w14:textId="77777777" w:rsidR="00091C60" w:rsidRDefault="00091C60" w:rsidP="00091C60">
      <w:pPr>
        <w:pStyle w:val="ListParagraph"/>
      </w:pPr>
    </w:p>
    <w:p w14:paraId="3E21E6A0" w14:textId="77777777" w:rsidR="00091C60" w:rsidRDefault="00091C60" w:rsidP="00091C60">
      <w:pPr>
        <w:pStyle w:val="ListParagraph"/>
        <w:spacing w:after="80" w:line="360" w:lineRule="auto"/>
      </w:pPr>
      <w:r>
        <w:t>……………………………………………………………………………………….</w:t>
      </w:r>
    </w:p>
    <w:p w14:paraId="35994E69" w14:textId="77777777" w:rsidR="00091C60" w:rsidRDefault="00091C60" w:rsidP="00091C60">
      <w:pPr>
        <w:pStyle w:val="ListParagraph"/>
        <w:spacing w:after="80" w:line="360" w:lineRule="auto"/>
      </w:pPr>
      <w:r>
        <w:t>……………………………………………………………………………………….</w:t>
      </w:r>
    </w:p>
    <w:p w14:paraId="5561D428" w14:textId="77777777" w:rsidR="00091C60" w:rsidRDefault="00091C60" w:rsidP="00091C60">
      <w:pPr>
        <w:pStyle w:val="ListParagraph"/>
        <w:spacing w:line="360" w:lineRule="auto"/>
      </w:pPr>
      <w:r>
        <w:t>……………………………………………………………………………………….</w:t>
      </w:r>
    </w:p>
    <w:p w14:paraId="2514DD59" w14:textId="77777777" w:rsidR="00091C60" w:rsidRDefault="00091C60" w:rsidP="00091C60">
      <w:pPr>
        <w:pStyle w:val="ListParagraph"/>
        <w:spacing w:line="360" w:lineRule="auto"/>
      </w:pPr>
      <w:r>
        <w:t>……………………………………………………………………………………….</w:t>
      </w:r>
    </w:p>
    <w:p w14:paraId="2C7C5881" w14:textId="77777777" w:rsidR="00091C60" w:rsidRDefault="00091C60" w:rsidP="00091C60">
      <w:pPr>
        <w:pStyle w:val="ListParagraph"/>
        <w:spacing w:line="360" w:lineRule="auto"/>
      </w:pPr>
      <w:r>
        <w:t>……………………………………………………………………………………….</w:t>
      </w:r>
    </w:p>
    <w:p w14:paraId="395C170B" w14:textId="77777777" w:rsidR="00091C60" w:rsidRPr="009615A5" w:rsidRDefault="00091C60" w:rsidP="00091C60">
      <w:pPr>
        <w:pStyle w:val="ListParagraph"/>
        <w:numPr>
          <w:ilvl w:val="0"/>
          <w:numId w:val="2"/>
        </w:numPr>
        <w:rPr>
          <w:b/>
        </w:rPr>
      </w:pPr>
      <w:r w:rsidRPr="009615A5">
        <w:rPr>
          <w:b/>
        </w:rPr>
        <w:t>Nôi biểu thức với giá trị của biểu thức đó:</w:t>
      </w:r>
    </w:p>
    <w:p w14:paraId="1CECD418" w14:textId="77777777" w:rsidR="00091C60" w:rsidRDefault="00091C60" w:rsidP="00091C60">
      <w:pPr>
        <w:pStyle w:val="ListParagraph"/>
      </w:pPr>
      <w:r w:rsidRPr="00091C60"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0C443525" wp14:editId="2FB77CD9">
                <wp:simplePos x="0" y="0"/>
                <wp:positionH relativeFrom="column">
                  <wp:posOffset>3428365</wp:posOffset>
                </wp:positionH>
                <wp:positionV relativeFrom="paragraph">
                  <wp:posOffset>1501204</wp:posOffset>
                </wp:positionV>
                <wp:extent cx="1582804" cy="445770"/>
                <wp:effectExtent l="19050" t="19050" r="36830" b="68580"/>
                <wp:wrapNone/>
                <wp:docPr id="9" name="Oval Callout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82804" cy="445770"/>
                        </a:xfrm>
                        <a:prstGeom prst="wedgeEllipseCallout">
                          <a:avLst/>
                        </a:prstGeom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n>
                          <a:solidFill>
                            <a:schemeClr val="accent1">
                              <a:lumMod val="40000"/>
                              <a:lumOff val="6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DB618E4" w14:textId="77777777" w:rsidR="00091C60" w:rsidRPr="007759E7" w:rsidRDefault="00091C60" w:rsidP="00091C60">
                            <w:pPr>
                              <w:rPr>
                                <w:color w:val="000000" w:themeColor="text1"/>
                                <w:sz w:val="28"/>
                              </w:rPr>
                            </w:pPr>
                            <w:r>
                              <w:rPr>
                                <w:color w:val="000000" w:themeColor="text1"/>
                                <w:sz w:val="28"/>
                              </w:rPr>
                              <w:t>35 x 5 + 49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C443525" id="_x0000_t63" coordsize="21600,21600" o:spt="63" adj="1350,25920" path="wr,,21600,21600@15@16@17@18l@21@22xe">
                <v:stroke joinstyle="miter"/>
                <v:formulas>
                  <v:f eqn="val #0"/>
                  <v:f eqn="val #1"/>
                  <v:f eqn="sum 10800 0 #0"/>
                  <v:f eqn="sum 10800 0 #1"/>
                  <v:f eqn="atan2 @2 @3"/>
                  <v:f eqn="sumangle @4 11 0"/>
                  <v:f eqn="sumangle @4 0 11"/>
                  <v:f eqn="cos 10800 @4"/>
                  <v:f eqn="sin 10800 @4"/>
                  <v:f eqn="cos 10800 @5"/>
                  <v:f eqn="sin 10800 @5"/>
                  <v:f eqn="cos 10800 @6"/>
                  <v:f eqn="sin 10800 @6"/>
                  <v:f eqn="sum 10800 0 @7"/>
                  <v:f eqn="sum 10800 0 @8"/>
                  <v:f eqn="sum 10800 0 @9"/>
                  <v:f eqn="sum 10800 0 @10"/>
                  <v:f eqn="sum 10800 0 @11"/>
                  <v:f eqn="sum 10800 0 @12"/>
                  <v:f eqn="mod @2 @3 0"/>
                  <v:f eqn="sum @19 0 10800"/>
                  <v:f eqn="if @20 #0 @13"/>
                  <v:f eqn="if @20 #1 @14"/>
                </v:formulas>
                <v:path o:connecttype="custom" o:connectlocs="10800,0;3163,3163;0,10800;3163,18437;10800,21600;18437,18437;21600,10800;18437,3163;@21,@22" textboxrect="3163,3163,18437,18437"/>
                <v:handles>
                  <v:h position="#0,#1"/>
                </v:handles>
              </v:shapetype>
              <v:shape id="Oval Callout 7" o:spid="_x0000_s1027" type="#_x0000_t63" style="position:absolute;left:0;text-align:left;margin-left:269.95pt;margin-top:118.2pt;width:124.65pt;height:35.1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" adj="6300,24300" fillcolor="#d9e2f3 [660]" strokecolor="#b4c6e7 [1300]" strokeweight="1pt">
                <v:textbox>
                  <w:txbxContent>
                    <w:p w14:paraId="1DB618E4" w14:textId="77777777" w:rsidR="00091C60" w:rsidRPr="007759E7" w:rsidRDefault="00091C60" w:rsidP="00091C60">
                      <w:pPr>
                        <w:rPr>
                          <w:color w:val="000000" w:themeColor="text1"/>
                          <w:sz w:val="28"/>
                        </w:rPr>
                      </w:pPr>
                      <w:r>
                        <w:rPr>
                          <w:color w:val="000000" w:themeColor="text1"/>
                          <w:sz w:val="28"/>
                        </w:rPr>
                        <w:t>35 x 5 + 490</w:t>
                      </w:r>
                    </w:p>
                  </w:txbxContent>
                </v:textbox>
              </v:shape>
            </w:pict>
          </mc:Fallback>
        </mc:AlternateContent>
      </w:r>
      <w:r w:rsidRPr="00091C60"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2D3D5159" wp14:editId="246685DF">
                <wp:simplePos x="0" y="0"/>
                <wp:positionH relativeFrom="column">
                  <wp:posOffset>1429892</wp:posOffset>
                </wp:positionH>
                <wp:positionV relativeFrom="paragraph">
                  <wp:posOffset>1477661</wp:posOffset>
                </wp:positionV>
                <wp:extent cx="1298602" cy="445770"/>
                <wp:effectExtent l="19050" t="19050" r="34925" b="68580"/>
                <wp:wrapNone/>
                <wp:docPr id="8" name="Oval Callout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98602" cy="445770"/>
                        </a:xfrm>
                        <a:prstGeom prst="wedgeEllipseCallout">
                          <a:avLst/>
                        </a:prstGeom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n>
                          <a:solidFill>
                            <a:schemeClr val="accent1">
                              <a:lumMod val="40000"/>
                              <a:lumOff val="6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D92CB30" w14:textId="77777777" w:rsidR="00091C60" w:rsidRPr="007759E7" w:rsidRDefault="00091C60" w:rsidP="00091C60">
                            <w:pPr>
                              <w:rPr>
                                <w:color w:val="000000" w:themeColor="text1"/>
                                <w:sz w:val="28"/>
                              </w:rPr>
                            </w:pPr>
                            <w:r>
                              <w:rPr>
                                <w:color w:val="000000" w:themeColor="text1"/>
                                <w:sz w:val="28"/>
                              </w:rPr>
                              <w:t>15 x 9 x 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D3D5159" id="_x0000_s1028" type="#_x0000_t63" style="position:absolute;left:0;text-align:left;margin-left:112.6pt;margin-top:116.35pt;width:102.25pt;height:35.1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" adj="6300,24300" fillcolor="#d9e2f3 [660]" strokecolor="#b4c6e7 [1300]" strokeweight="1pt">
                <v:textbox>
                  <w:txbxContent>
                    <w:p w14:paraId="1D92CB30" w14:textId="77777777" w:rsidR="00091C60" w:rsidRPr="007759E7" w:rsidRDefault="00091C60" w:rsidP="00091C60">
                      <w:pPr>
                        <w:rPr>
                          <w:color w:val="000000" w:themeColor="text1"/>
                          <w:sz w:val="28"/>
                        </w:rPr>
                      </w:pPr>
                      <w:r>
                        <w:rPr>
                          <w:color w:val="000000" w:themeColor="text1"/>
                          <w:sz w:val="28"/>
                        </w:rPr>
                        <w:t>15 x 9 x 5</w:t>
                      </w:r>
                    </w:p>
                  </w:txbxContent>
                </v:textbox>
              </v:shape>
            </w:pict>
          </mc:Fallback>
        </mc:AlternateContent>
      </w:r>
      <w:r w:rsidRPr="00091C60"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0C2A7AE1" wp14:editId="54B8CC6C">
                <wp:simplePos x="0" y="0"/>
                <wp:positionH relativeFrom="column">
                  <wp:posOffset>385445</wp:posOffset>
                </wp:positionH>
                <wp:positionV relativeFrom="paragraph">
                  <wp:posOffset>187389</wp:posOffset>
                </wp:positionV>
                <wp:extent cx="1298602" cy="445770"/>
                <wp:effectExtent l="19050" t="19050" r="34925" b="68580"/>
                <wp:wrapNone/>
                <wp:docPr id="7" name="Oval Callout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98602" cy="445770"/>
                        </a:xfrm>
                        <a:prstGeom prst="wedgeEllipseCallout">
                          <a:avLst/>
                        </a:prstGeom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n>
                          <a:solidFill>
                            <a:schemeClr val="accent1">
                              <a:lumMod val="40000"/>
                              <a:lumOff val="6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6616BA3" w14:textId="77777777" w:rsidR="00091C60" w:rsidRPr="007759E7" w:rsidRDefault="00091C60" w:rsidP="00091C60">
                            <w:pPr>
                              <w:rPr>
                                <w:color w:val="000000" w:themeColor="text1"/>
                                <w:sz w:val="28"/>
                              </w:rPr>
                            </w:pPr>
                            <w:r>
                              <w:rPr>
                                <w:color w:val="000000" w:themeColor="text1"/>
                                <w:sz w:val="28"/>
                              </w:rPr>
                              <w:t>428 + 237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C2A7AE1" id="_x0000_s1029" type="#_x0000_t63" style="position:absolute;left:0;text-align:left;margin-left:30.35pt;margin-top:14.75pt;width:102.25pt;height:35.1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" adj="6300,24300" fillcolor="#d9e2f3 [660]" strokecolor="#b4c6e7 [1300]" strokeweight="1pt">
                <v:textbox>
                  <w:txbxContent>
                    <w:p w14:paraId="76616BA3" w14:textId="77777777" w:rsidR="00091C60" w:rsidRPr="007759E7" w:rsidRDefault="00091C60" w:rsidP="00091C60">
                      <w:pPr>
                        <w:rPr>
                          <w:color w:val="000000" w:themeColor="text1"/>
                          <w:sz w:val="28"/>
                        </w:rPr>
                      </w:pPr>
                      <w:r>
                        <w:rPr>
                          <w:color w:val="000000" w:themeColor="text1"/>
                          <w:sz w:val="28"/>
                        </w:rPr>
                        <w:t>428 + 237</w:t>
                      </w:r>
                    </w:p>
                  </w:txbxContent>
                </v:textbox>
              </v:shape>
            </w:pict>
          </mc:Fallback>
        </mc:AlternateContent>
      </w:r>
      <w:r w:rsidRPr="00091C60"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50873E66" wp14:editId="6F71AFDC">
                <wp:simplePos x="0" y="0"/>
                <wp:positionH relativeFrom="column">
                  <wp:posOffset>5173345</wp:posOffset>
                </wp:positionH>
                <wp:positionV relativeFrom="paragraph">
                  <wp:posOffset>222191</wp:posOffset>
                </wp:positionV>
                <wp:extent cx="1275549" cy="400050"/>
                <wp:effectExtent l="19050" t="19050" r="20320" b="76200"/>
                <wp:wrapNone/>
                <wp:docPr id="15" name="Oval Callout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5549" cy="400050"/>
                        </a:xfrm>
                        <a:prstGeom prst="wedgeEllipseCallout">
                          <a:avLst/>
                        </a:prstGeom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n>
                          <a:solidFill>
                            <a:schemeClr val="accent1">
                              <a:lumMod val="40000"/>
                              <a:lumOff val="6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7E9C76E" w14:textId="77777777" w:rsidR="00091C60" w:rsidRPr="007759E7" w:rsidRDefault="00091C60" w:rsidP="00091C60">
                            <w:pPr>
                              <w:rPr>
                                <w:color w:val="000000" w:themeColor="text1"/>
                                <w:sz w:val="28"/>
                              </w:rPr>
                            </w:pPr>
                            <w:r>
                              <w:rPr>
                                <w:color w:val="000000" w:themeColor="text1"/>
                                <w:sz w:val="28"/>
                              </w:rPr>
                              <w:t>225 x 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0873E66" id="Oval Callout 15" o:spid="_x0000_s1030" type="#_x0000_t63" style="position:absolute;left:0;text-align:left;margin-left:407.35pt;margin-top:17.5pt;width:100.45pt;height:31.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" adj="6300,24300" fillcolor="#d9e2f3 [660]" strokecolor="#b4c6e7 [1300]" strokeweight="1pt">
                <v:textbox>
                  <w:txbxContent>
                    <w:p w14:paraId="37E9C76E" w14:textId="77777777" w:rsidR="00091C60" w:rsidRPr="007759E7" w:rsidRDefault="00091C60" w:rsidP="00091C60">
                      <w:pPr>
                        <w:rPr>
                          <w:color w:val="000000" w:themeColor="text1"/>
                          <w:sz w:val="28"/>
                        </w:rPr>
                      </w:pPr>
                      <w:r>
                        <w:rPr>
                          <w:color w:val="000000" w:themeColor="text1"/>
                          <w:sz w:val="28"/>
                        </w:rPr>
                        <w:t>225 x 3</w:t>
                      </w:r>
                    </w:p>
                  </w:txbxContent>
                </v:textbox>
              </v:shape>
            </w:pict>
          </mc:Fallback>
        </mc:AlternateContent>
      </w:r>
      <w:r w:rsidRPr="00091C60"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77747ED5" wp14:editId="4B32B195">
                <wp:simplePos x="0" y="0"/>
                <wp:positionH relativeFrom="column">
                  <wp:posOffset>3551812</wp:posOffset>
                </wp:positionH>
                <wp:positionV relativeFrom="paragraph">
                  <wp:posOffset>203397</wp:posOffset>
                </wp:positionV>
                <wp:extent cx="1298601" cy="419100"/>
                <wp:effectExtent l="19050" t="19050" r="34925" b="76200"/>
                <wp:wrapNone/>
                <wp:docPr id="16" name="Oval Callout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98601" cy="419100"/>
                        </a:xfrm>
                        <a:prstGeom prst="wedgeEllipseCallout">
                          <a:avLst/>
                        </a:prstGeom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n>
                          <a:solidFill>
                            <a:schemeClr val="accent1">
                              <a:lumMod val="40000"/>
                              <a:lumOff val="6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7B00139" w14:textId="77777777" w:rsidR="00091C60" w:rsidRPr="007759E7" w:rsidRDefault="00091C60" w:rsidP="00091C60">
                            <w:pPr>
                              <w:rPr>
                                <w:color w:val="000000" w:themeColor="text1"/>
                                <w:sz w:val="28"/>
                              </w:rPr>
                            </w:pPr>
                            <w:r>
                              <w:rPr>
                                <w:color w:val="000000" w:themeColor="text1"/>
                                <w:sz w:val="28"/>
                              </w:rPr>
                              <w:t>137 x 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7747ED5" id="Oval Callout 16" o:spid="_x0000_s1031" type="#_x0000_t63" style="position:absolute;left:0;text-align:left;margin-left:279.65pt;margin-top:16pt;width:102.25pt;height:33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" adj="6300,24300" fillcolor="#d9e2f3 [660]" strokecolor="#b4c6e7 [1300]" strokeweight="1pt">
                <v:textbox>
                  <w:txbxContent>
                    <w:p w14:paraId="47B00139" w14:textId="77777777" w:rsidR="00091C60" w:rsidRPr="007759E7" w:rsidRDefault="00091C60" w:rsidP="00091C60">
                      <w:pPr>
                        <w:rPr>
                          <w:color w:val="000000" w:themeColor="text1"/>
                          <w:sz w:val="28"/>
                        </w:rPr>
                      </w:pPr>
                      <w:r>
                        <w:rPr>
                          <w:color w:val="000000" w:themeColor="text1"/>
                          <w:sz w:val="28"/>
                        </w:rPr>
                        <w:t>137 x 5</w:t>
                      </w:r>
                    </w:p>
                  </w:txbxContent>
                </v:textbox>
              </v:shape>
            </w:pict>
          </mc:Fallback>
        </mc:AlternateContent>
      </w:r>
      <w:r w:rsidRPr="00091C60"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72D372DF" wp14:editId="34EADBBC">
                <wp:simplePos x="0" y="0"/>
                <wp:positionH relativeFrom="column">
                  <wp:posOffset>2030287</wp:posOffset>
                </wp:positionH>
                <wp:positionV relativeFrom="paragraph">
                  <wp:posOffset>188093</wp:posOffset>
                </wp:positionV>
                <wp:extent cx="1283234" cy="409575"/>
                <wp:effectExtent l="19050" t="19050" r="31750" b="85725"/>
                <wp:wrapNone/>
                <wp:docPr id="17" name="Oval Callout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83234" cy="409575"/>
                        </a:xfrm>
                        <a:prstGeom prst="wedgeEllipseCallout">
                          <a:avLst/>
                        </a:prstGeom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n>
                          <a:solidFill>
                            <a:schemeClr val="accent1">
                              <a:lumMod val="40000"/>
                              <a:lumOff val="6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53D2599" w14:textId="77777777" w:rsidR="00091C60" w:rsidRPr="007759E7" w:rsidRDefault="00091C60" w:rsidP="00091C60">
                            <w:pPr>
                              <w:rPr>
                                <w:color w:val="000000" w:themeColor="text1"/>
                                <w:sz w:val="28"/>
                              </w:rPr>
                            </w:pPr>
                            <w:r>
                              <w:rPr>
                                <w:color w:val="000000" w:themeColor="text1"/>
                                <w:sz w:val="28"/>
                              </w:rPr>
                              <w:t xml:space="preserve">948 – 293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2D372DF" id="Oval Callout 17" o:spid="_x0000_s1032" type="#_x0000_t63" style="position:absolute;left:0;text-align:left;margin-left:159.85pt;margin-top:14.8pt;width:101.05pt;height:32.2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" adj="6300,24300" fillcolor="#d9e2f3 [660]" strokecolor="#b4c6e7 [1300]" strokeweight="1pt">
                <v:textbox>
                  <w:txbxContent>
                    <w:p w14:paraId="153D2599" w14:textId="77777777" w:rsidR="00091C60" w:rsidRPr="007759E7" w:rsidRDefault="00091C60" w:rsidP="00091C60">
                      <w:pPr>
                        <w:rPr>
                          <w:color w:val="000000" w:themeColor="text1"/>
                          <w:sz w:val="28"/>
                        </w:rPr>
                      </w:pPr>
                      <w:r>
                        <w:rPr>
                          <w:color w:val="000000" w:themeColor="text1"/>
                          <w:sz w:val="28"/>
                        </w:rPr>
                        <w:t xml:space="preserve">948 – 293 </w:t>
                      </w:r>
                    </w:p>
                  </w:txbxContent>
                </v:textbox>
              </v:shape>
            </w:pict>
          </mc:Fallback>
        </mc:AlternateContent>
      </w:r>
      <w:r>
        <w:t xml:space="preserve">               </w:t>
      </w:r>
    </w:p>
    <w:p w14:paraId="4491610E" w14:textId="77777777" w:rsidR="00091C60" w:rsidRPr="00091C60" w:rsidRDefault="00091C60" w:rsidP="00091C60"/>
    <w:p w14:paraId="184522BE" w14:textId="15E2F463" w:rsidR="00091C60" w:rsidRDefault="00091C60" w:rsidP="00091C60"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655164" behindDoc="0" locked="0" layoutInCell="1" allowOverlap="1" wp14:anchorId="30FC858D" wp14:editId="629C4C49">
                <wp:simplePos x="0" y="0"/>
                <wp:positionH relativeFrom="margin">
                  <wp:posOffset>5156771</wp:posOffset>
                </wp:positionH>
                <wp:positionV relativeFrom="paragraph">
                  <wp:posOffset>300990</wp:posOffset>
                </wp:positionV>
                <wp:extent cx="437990" cy="359730"/>
                <wp:effectExtent l="0" t="0" r="19685" b="21590"/>
                <wp:wrapNone/>
                <wp:docPr id="12" name="Oval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7990" cy="359730"/>
                        </a:xfrm>
                        <a:prstGeom prst="ellipse">
                          <a:avLst/>
                        </a:prstGeom>
                        <a:solidFill>
                          <a:schemeClr val="bg2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a="http://schemas.openxmlformats.org/drawingml/2006/main" xmlns:sl="http://schemas.openxmlformats.org/schemaLibrary/2006/main" xmlns:c="http://schemas.openxmlformats.org/drawingml/2006/chart" xmlns:cdr="http://schemas.openxmlformats.org/drawingml/2006/chartDrawing" xmlns:c14="http://schemas.microsoft.com/office/drawing/2007/8/2/chart" xmlns:dgm="http://schemas.openxmlformats.org/drawingml/2006/diagram" xmlns:pic="http://schemas.openxmlformats.org/drawingml/2006/picture" xmlns:xdr="http://schemas.openxmlformats.org/drawingml/2006/spreadsheetDrawing" xmlns:dsp="http://schemas.microsoft.com/office/drawing/2008/diagram" xmlns:xvml="urn:schemas-microsoft-com:office:excel" xmlns:pvml="urn:schemas-microsoft-com:office:powerpoint" xmlns:cppr="http://schemas.microsoft.com/office/2006/coverPageProps" xmlns:odx="http://opendope.org/xpaths" xmlns:odc="http://opendope.org/conditions" xmlns:odq="http://opendope.org/questions" xmlns:oda="http://opendope.org/answers" xmlns:odi="http://opendope.org/components" xmlns:odgm="http://opendope.org/SmartArt/DataHierarchy" xmlns:b="http://schemas.openxmlformats.org/officeDocument/2006/bibliography" xmlns:wetp="http://schemas.microsoft.com/office/webextensions/taskpanes/2010/11" xmlns:we="http://schemas.microsoft.com/office/webextensions/webextension/2010/11" xmlns:comp="http://schemas.openxmlformats.org/drawingml/2006/compatibility" xmlns:lc="http://schemas.openxmlformats.org/drawingml/2006/lockedCanvas">
            <w:pict>
              <v:oval strokecolor="#1f3763 [1604]" strokeweight="1pt" fillcolor="#e7e6e6 [3214]" style="position:absolute;margin-left:406.05pt;margin-top:23.7pt;width:34.5pt;height:28.35pt;z-index:2516551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id="Oval 12" o:spid="_x0000_s1026">
                <v:stroke joinstyle="miter"/>
                <w10:wrap anchorx="margin"/>
              </v:oval>
            </w:pict>
          </mc:Fallback>
        </mc:AlternateContent>
      </w:r>
    </w:p>
    <w:p w14:paraId="2F527F88" w14:textId="77777777" w:rsidR="00091C60" w:rsidRDefault="00091C60" w:rsidP="00091C60">
      <w:pPr>
        <w:tabs>
          <w:tab w:val="left" w:pos="2493"/>
        </w:tabs>
      </w:pPr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656189" behindDoc="0" locked="0" layoutInCell="1" allowOverlap="1" wp14:anchorId="21277319" wp14:editId="0177531D">
                <wp:simplePos x="0" y="0"/>
                <wp:positionH relativeFrom="margin">
                  <wp:posOffset>3843020</wp:posOffset>
                </wp:positionH>
                <wp:positionV relativeFrom="paragraph">
                  <wp:posOffset>3810</wp:posOffset>
                </wp:positionV>
                <wp:extent cx="437515" cy="359410"/>
                <wp:effectExtent l="0" t="0" r="19685" b="21590"/>
                <wp:wrapNone/>
                <wp:docPr id="11" name="Oval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7515" cy="359410"/>
                        </a:xfrm>
                        <a:prstGeom prst="ellipse">
                          <a:avLst/>
                        </a:prstGeom>
                        <a:solidFill>
                          <a:schemeClr val="bg2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a="http://schemas.openxmlformats.org/drawingml/2006/main" xmlns:sl="http://schemas.openxmlformats.org/schemaLibrary/2006/main" xmlns:c="http://schemas.openxmlformats.org/drawingml/2006/chart" xmlns:cdr="http://schemas.openxmlformats.org/drawingml/2006/chartDrawing" xmlns:c14="http://schemas.microsoft.com/office/drawing/2007/8/2/chart" xmlns:dgm="http://schemas.openxmlformats.org/drawingml/2006/diagram" xmlns:pic="http://schemas.openxmlformats.org/drawingml/2006/picture" xmlns:xdr="http://schemas.openxmlformats.org/drawingml/2006/spreadsheetDrawing" xmlns:dsp="http://schemas.microsoft.com/office/drawing/2008/diagram" xmlns:xvml="urn:schemas-microsoft-com:office:excel" xmlns:pvml="urn:schemas-microsoft-com:office:powerpoint" xmlns:cppr="http://schemas.microsoft.com/office/2006/coverPageProps" xmlns:odx="http://opendope.org/xpaths" xmlns:odc="http://opendope.org/conditions" xmlns:odq="http://opendope.org/questions" xmlns:oda="http://opendope.org/answers" xmlns:odi="http://opendope.org/components" xmlns:odgm="http://opendope.org/SmartArt/DataHierarchy" xmlns:b="http://schemas.openxmlformats.org/officeDocument/2006/bibliography" xmlns:wetp="http://schemas.microsoft.com/office/webextensions/taskpanes/2010/11" xmlns:we="http://schemas.microsoft.com/office/webextensions/webextension/2010/11" xmlns:comp="http://schemas.openxmlformats.org/drawingml/2006/compatibility" xmlns:lc="http://schemas.openxmlformats.org/drawingml/2006/lockedCanvas">
            <w:pict>
              <v:oval strokecolor="#1f3763 [1604]" strokeweight="1pt" fillcolor="#e7e6e6 [3214]" style="position:absolute;margin-left:302.6pt;margin-top:.3pt;width:34.45pt;height:28.3pt;z-index:251656189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id="Oval 11" o:spid="_x0000_s1026">
                <v:stroke joinstyle="miter"/>
                <w10:wrap anchorx="margin"/>
              </v:oval>
            </w:pict>
          </mc:Fallback>
        </mc:AlternateContent>
      </w:r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657214" behindDoc="0" locked="0" layoutInCell="1" allowOverlap="1" wp14:anchorId="59BC2885" wp14:editId="226B5DDF">
                <wp:simplePos x="0" y="0"/>
                <wp:positionH relativeFrom="margin">
                  <wp:posOffset>2426271</wp:posOffset>
                </wp:positionH>
                <wp:positionV relativeFrom="paragraph">
                  <wp:posOffset>42545</wp:posOffset>
                </wp:positionV>
                <wp:extent cx="437990" cy="359730"/>
                <wp:effectExtent l="0" t="0" r="19685" b="21590"/>
                <wp:wrapNone/>
                <wp:docPr id="13" name="Oval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7990" cy="359730"/>
                        </a:xfrm>
                        <a:prstGeom prst="ellipse">
                          <a:avLst/>
                        </a:prstGeom>
                        <a:solidFill>
                          <a:schemeClr val="bg2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a="http://schemas.openxmlformats.org/drawingml/2006/main" xmlns:sl="http://schemas.openxmlformats.org/schemaLibrary/2006/main" xmlns:c="http://schemas.openxmlformats.org/drawingml/2006/chart" xmlns:cdr="http://schemas.openxmlformats.org/drawingml/2006/chartDrawing" xmlns:c14="http://schemas.microsoft.com/office/drawing/2007/8/2/chart" xmlns:dgm="http://schemas.openxmlformats.org/drawingml/2006/diagram" xmlns:pic="http://schemas.openxmlformats.org/drawingml/2006/picture" xmlns:xdr="http://schemas.openxmlformats.org/drawingml/2006/spreadsheetDrawing" xmlns:dsp="http://schemas.microsoft.com/office/drawing/2008/diagram" xmlns:xvml="urn:schemas-microsoft-com:office:excel" xmlns:pvml="urn:schemas-microsoft-com:office:powerpoint" xmlns:cppr="http://schemas.microsoft.com/office/2006/coverPageProps" xmlns:odx="http://opendope.org/xpaths" xmlns:odc="http://opendope.org/conditions" xmlns:odq="http://opendope.org/questions" xmlns:oda="http://opendope.org/answers" xmlns:odi="http://opendope.org/components" xmlns:odgm="http://opendope.org/SmartArt/DataHierarchy" xmlns:b="http://schemas.openxmlformats.org/officeDocument/2006/bibliography" xmlns:wetp="http://schemas.microsoft.com/office/webextensions/taskpanes/2010/11" xmlns:we="http://schemas.microsoft.com/office/webextensions/webextension/2010/11" xmlns:comp="http://schemas.openxmlformats.org/drawingml/2006/compatibility" xmlns:lc="http://schemas.openxmlformats.org/drawingml/2006/lockedCanvas">
            <w:pict>
              <v:oval strokecolor="#1f3763 [1604]" strokeweight="1pt" fillcolor="#e7e6e6 [3214]" style="position:absolute;margin-left:191.05pt;margin-top:3.35pt;width:34.5pt;height:28.35pt;z-index:25165721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id="Oval 13" o:spid="_x0000_s1026">
                <v:stroke joinstyle="miter"/>
                <w10:wrap anchorx="margin"/>
              </v:oval>
            </w:pict>
          </mc:Fallback>
        </mc:AlternateContent>
      </w:r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658239" behindDoc="0" locked="0" layoutInCell="1" allowOverlap="1" wp14:anchorId="0BFCF401" wp14:editId="0229827D">
                <wp:simplePos x="0" y="0"/>
                <wp:positionH relativeFrom="margin">
                  <wp:posOffset>912495</wp:posOffset>
                </wp:positionH>
                <wp:positionV relativeFrom="paragraph">
                  <wp:posOffset>29146</wp:posOffset>
                </wp:positionV>
                <wp:extent cx="437990" cy="359730"/>
                <wp:effectExtent l="0" t="0" r="19685" b="21590"/>
                <wp:wrapNone/>
                <wp:docPr id="10" name="Oval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7990" cy="359730"/>
                        </a:xfrm>
                        <a:prstGeom prst="ellipse">
                          <a:avLst/>
                        </a:prstGeom>
                        <a:solidFill>
                          <a:schemeClr val="bg2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a="http://schemas.openxmlformats.org/drawingml/2006/main" xmlns:sl="http://schemas.openxmlformats.org/schemaLibrary/2006/main" xmlns:c="http://schemas.openxmlformats.org/drawingml/2006/chart" xmlns:cdr="http://schemas.openxmlformats.org/drawingml/2006/chartDrawing" xmlns:c14="http://schemas.microsoft.com/office/drawing/2007/8/2/chart" xmlns:dgm="http://schemas.openxmlformats.org/drawingml/2006/diagram" xmlns:pic="http://schemas.openxmlformats.org/drawingml/2006/picture" xmlns:xdr="http://schemas.openxmlformats.org/drawingml/2006/spreadsheetDrawing" xmlns:dsp="http://schemas.microsoft.com/office/drawing/2008/diagram" xmlns:xvml="urn:schemas-microsoft-com:office:excel" xmlns:pvml="urn:schemas-microsoft-com:office:powerpoint" xmlns:cppr="http://schemas.microsoft.com/office/2006/coverPageProps" xmlns:odx="http://opendope.org/xpaths" xmlns:odc="http://opendope.org/conditions" xmlns:odq="http://opendope.org/questions" xmlns:oda="http://opendope.org/answers" xmlns:odi="http://opendope.org/components" xmlns:odgm="http://opendope.org/SmartArt/DataHierarchy" xmlns:b="http://schemas.openxmlformats.org/officeDocument/2006/bibliography" xmlns:wetp="http://schemas.microsoft.com/office/webextensions/taskpanes/2010/11" xmlns:we="http://schemas.microsoft.com/office/webextensions/webextension/2010/11" xmlns:comp="http://schemas.openxmlformats.org/drawingml/2006/compatibility" xmlns:lc="http://schemas.openxmlformats.org/drawingml/2006/lockedCanvas">
            <w:pict>
              <v:oval strokecolor="#1f3763 [1604]" strokeweight="1pt" fillcolor="#e7e6e6 [3214]" style="position:absolute;margin-left:71.85pt;margin-top:2.3pt;width:34.5pt;height:28.35pt;z-index:251658239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id="Oval 10" o:spid="_x0000_s1026">
                <v:stroke joinstyle="miter"/>
                <w10:wrap anchorx="margin"/>
              </v:oval>
            </w:pict>
          </mc:Fallback>
        </mc:AlternateContent>
      </w:r>
      <w:r w:rsidRPr="00091C60">
        <w:rPr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0D7FAAC3" wp14:editId="75C6BAE7">
                <wp:simplePos x="0" y="0"/>
                <wp:positionH relativeFrom="column">
                  <wp:posOffset>5112092</wp:posOffset>
                </wp:positionH>
                <wp:positionV relativeFrom="paragraph">
                  <wp:posOffset>28644</wp:posOffset>
                </wp:positionV>
                <wp:extent cx="491778" cy="309880"/>
                <wp:effectExtent l="0" t="0" r="0" b="0"/>
                <wp:wrapNone/>
                <wp:docPr id="64" name="Text Box 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91778" cy="30988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EF16756" w14:textId="77777777" w:rsidR="00091C60" w:rsidRDefault="00091C60" w:rsidP="00091C60">
                            <w:r>
                              <w:rPr>
                                <w:noProof/>
                              </w:rPr>
                              <w:t xml:space="preserve"> 68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D7FAAC3" id="_x0000_t202" coordsize="21600,21600" o:spt="202" path="m,l,21600r21600,l21600,xe">
                <v:stroke joinstyle="miter"/>
                <v:path gradientshapeok="t" o:connecttype="rect"/>
              </v:shapetype>
              <v:shape id="Text Box 64" o:spid="_x0000_s1033" type="#_x0000_t202" style="position:absolute;margin-left:402.55pt;margin-top:2.25pt;width:38.7pt;height:24.4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" filled="f" stroked="f" strokeweight=".5pt">
                <v:textbox>
                  <w:txbxContent>
                    <w:p w14:paraId="2EF16756" w14:textId="77777777" w:rsidR="00091C60" w:rsidRDefault="00091C60" w:rsidP="00091C60">
                      <w:r>
                        <w:rPr>
                          <w:noProof/>
                        </w:rPr>
                        <w:t xml:space="preserve"> 685</w:t>
                      </w:r>
                    </w:p>
                  </w:txbxContent>
                </v:textbox>
              </v:shape>
            </w:pict>
          </mc:Fallback>
        </mc:AlternateContent>
      </w:r>
      <w:r w:rsidRPr="00091C60">
        <w:rPr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63FD2C5F" wp14:editId="029C2D7B">
                <wp:simplePos x="0" y="0"/>
                <wp:positionH relativeFrom="margin">
                  <wp:posOffset>3798122</wp:posOffset>
                </wp:positionH>
                <wp:positionV relativeFrom="paragraph">
                  <wp:posOffset>36328</wp:posOffset>
                </wp:positionV>
                <wp:extent cx="522514" cy="321310"/>
                <wp:effectExtent l="0" t="0" r="0" b="2540"/>
                <wp:wrapNone/>
                <wp:docPr id="48" name="Text Box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2514" cy="32131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07A3CEB" w14:textId="77777777" w:rsidR="00091C60" w:rsidRDefault="00091C60" w:rsidP="00091C60">
                            <w:r>
                              <w:rPr>
                                <w:noProof/>
                              </w:rPr>
                              <w:t xml:space="preserve"> 67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3FD2C5F" id="Text Box 48" o:spid="_x0000_s1034" type="#_x0000_t202" style="position:absolute;margin-left:299.05pt;margin-top:2.85pt;width:41.15pt;height:25.3pt;z-index:25167872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" filled="f" stroked="f" strokeweight=".5pt">
                <v:textbox>
                  <w:txbxContent>
                    <w:p w14:paraId="307A3CEB" w14:textId="77777777" w:rsidR="00091C60" w:rsidRDefault="00091C60" w:rsidP="00091C60">
                      <w:r>
                        <w:rPr>
                          <w:noProof/>
                        </w:rPr>
                        <w:t xml:space="preserve"> 675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091C60">
        <w:rPr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3C89698D" wp14:editId="7EA323F5">
                <wp:simplePos x="0" y="0"/>
                <wp:positionH relativeFrom="column">
                  <wp:posOffset>2414996</wp:posOffset>
                </wp:positionH>
                <wp:positionV relativeFrom="paragraph">
                  <wp:posOffset>90117</wp:posOffset>
                </wp:positionV>
                <wp:extent cx="445674" cy="276225"/>
                <wp:effectExtent l="0" t="0" r="0" b="0"/>
                <wp:wrapNone/>
                <wp:docPr id="43" name="Text Box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45674" cy="2762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DFA8D73" w14:textId="77777777" w:rsidR="00091C60" w:rsidRDefault="00091C60" w:rsidP="00091C60">
                            <w:r>
                              <w:rPr>
                                <w:noProof/>
                              </w:rPr>
                              <w:t>66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C89698D" id="Text Box 43" o:spid="_x0000_s1035" type="#_x0000_t202" style="position:absolute;margin-left:190.15pt;margin-top:7.1pt;width:35.1pt;height:21.7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" filled="f" stroked="f" strokeweight=".5pt">
                <v:textbox>
                  <w:txbxContent>
                    <w:p w14:paraId="2DFA8D73" w14:textId="77777777" w:rsidR="00091C60" w:rsidRDefault="00091C60" w:rsidP="00091C60">
                      <w:r>
                        <w:rPr>
                          <w:noProof/>
                        </w:rPr>
                        <w:t>665</w:t>
                      </w:r>
                    </w:p>
                  </w:txbxContent>
                </v:textbox>
              </v:shape>
            </w:pict>
          </mc:Fallback>
        </mc:AlternateContent>
      </w:r>
      <w:r w:rsidRPr="00091C60">
        <w:rPr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53A767C3" wp14:editId="5844841F">
                <wp:simplePos x="0" y="0"/>
                <wp:positionH relativeFrom="column">
                  <wp:posOffset>908925</wp:posOffset>
                </wp:positionH>
                <wp:positionV relativeFrom="paragraph">
                  <wp:posOffset>59381</wp:posOffset>
                </wp:positionV>
                <wp:extent cx="437990" cy="276225"/>
                <wp:effectExtent l="0" t="0" r="0" b="0"/>
                <wp:wrapNone/>
                <wp:docPr id="38" name="Text Box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37990" cy="2762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066F313" w14:textId="77777777" w:rsidR="00091C60" w:rsidRDefault="00091C60" w:rsidP="00091C60">
                            <w:r>
                              <w:rPr>
                                <w:noProof/>
                              </w:rPr>
                              <w:t>65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3A767C3" id="Text Box 38" o:spid="_x0000_s1036" type="#_x0000_t202" style="position:absolute;margin-left:71.55pt;margin-top:4.7pt;width:34.5pt;height:21.7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" filled="f" stroked="f" strokeweight=".5pt">
                <v:textbox>
                  <w:txbxContent>
                    <w:p w14:paraId="3066F313" w14:textId="77777777" w:rsidR="00091C60" w:rsidRDefault="00091C60" w:rsidP="00091C60">
                      <w:r>
                        <w:rPr>
                          <w:noProof/>
                        </w:rPr>
                        <w:t>655</w:t>
                      </w:r>
                    </w:p>
                  </w:txbxContent>
                </v:textbox>
              </v:shape>
            </w:pict>
          </mc:Fallback>
        </mc:AlternateContent>
      </w:r>
      <w:r>
        <w:tab/>
      </w:r>
    </w:p>
    <w:p w14:paraId="0AF35A34" w14:textId="77777777" w:rsidR="00091C60" w:rsidRDefault="00091C60" w:rsidP="00091C60"/>
    <w:p w14:paraId="34D82F8B" w14:textId="77777777" w:rsidR="00091C60" w:rsidRDefault="00091C60" w:rsidP="00091C60">
      <w:pPr>
        <w:tabs>
          <w:tab w:val="left" w:pos="8337"/>
        </w:tabs>
      </w:pPr>
      <w:r>
        <w:tab/>
      </w:r>
    </w:p>
    <w:p w14:paraId="64A4B93E" w14:textId="77777777" w:rsidR="00091C60" w:rsidRDefault="00091C60" w:rsidP="00091C60">
      <w:pPr>
        <w:tabs>
          <w:tab w:val="left" w:pos="8337"/>
        </w:tabs>
      </w:pPr>
    </w:p>
    <w:p w14:paraId="1E635FE2" w14:textId="77777777" w:rsidR="00091C60" w:rsidRPr="009615A5" w:rsidRDefault="00091C60" w:rsidP="00091C60">
      <w:pPr>
        <w:pStyle w:val="ListParagraph"/>
        <w:numPr>
          <w:ilvl w:val="0"/>
          <w:numId w:val="2"/>
        </w:numPr>
        <w:tabs>
          <w:tab w:val="left" w:pos="8337"/>
        </w:tabs>
        <w:spacing w:line="360" w:lineRule="auto"/>
        <w:rPr>
          <w:b/>
        </w:rPr>
      </w:pPr>
      <w:r w:rsidRPr="009615A5">
        <w:rPr>
          <w:b/>
        </w:rPr>
        <w:t>Tính giá trị của biểu thức</w:t>
      </w:r>
    </w:p>
    <w:p w14:paraId="65622B34" w14:textId="77777777" w:rsidR="00091C60" w:rsidRDefault="00091C60" w:rsidP="00091C60">
      <w:pPr>
        <w:pStyle w:val="ListParagraph"/>
        <w:numPr>
          <w:ilvl w:val="0"/>
          <w:numId w:val="3"/>
        </w:numPr>
        <w:tabs>
          <w:tab w:val="left" w:pos="8337"/>
        </w:tabs>
        <w:spacing w:line="360" w:lineRule="auto"/>
      </w:pPr>
      <w:r>
        <w:t>98 + 65 + 32 = ……………                         c) 98 – 65 + 32 = ……………….</w:t>
      </w:r>
    </w:p>
    <w:p w14:paraId="02205C63" w14:textId="77777777" w:rsidR="00091C60" w:rsidRDefault="00091C60" w:rsidP="00091C60">
      <w:pPr>
        <w:pStyle w:val="ListParagraph"/>
        <w:tabs>
          <w:tab w:val="left" w:pos="8337"/>
        </w:tabs>
        <w:spacing w:line="360" w:lineRule="auto"/>
        <w:ind w:left="1080"/>
      </w:pPr>
      <w:r>
        <w:t xml:space="preserve">                     = ……………                                                   = ………………</w:t>
      </w:r>
    </w:p>
    <w:p w14:paraId="2E84E40F" w14:textId="77777777" w:rsidR="00091C60" w:rsidRDefault="00091C60" w:rsidP="00091C60">
      <w:pPr>
        <w:pStyle w:val="ListParagraph"/>
        <w:numPr>
          <w:ilvl w:val="0"/>
          <w:numId w:val="3"/>
        </w:numPr>
        <w:tabs>
          <w:tab w:val="left" w:pos="8337"/>
        </w:tabs>
        <w:spacing w:line="360" w:lineRule="auto"/>
      </w:pPr>
      <w:r>
        <w:t>98 + 65 – 32 = ……………                          d) 98 – 65 – 32 = ……………….</w:t>
      </w:r>
    </w:p>
    <w:p w14:paraId="3B2DDFBB" w14:textId="77777777" w:rsidR="00091C60" w:rsidRDefault="00091C60" w:rsidP="00091C60">
      <w:pPr>
        <w:pStyle w:val="ListParagraph"/>
        <w:tabs>
          <w:tab w:val="left" w:pos="8337"/>
        </w:tabs>
        <w:spacing w:line="360" w:lineRule="auto"/>
        <w:ind w:left="1080"/>
      </w:pPr>
      <w:r>
        <w:t xml:space="preserve">                     = ……………                                                   = ………………</w:t>
      </w:r>
    </w:p>
    <w:p w14:paraId="69ECCFF7" w14:textId="77777777" w:rsidR="00091C60" w:rsidRPr="009615A5" w:rsidRDefault="00091C60" w:rsidP="00091C60">
      <w:pPr>
        <w:pStyle w:val="ListParagraph"/>
        <w:numPr>
          <w:ilvl w:val="0"/>
          <w:numId w:val="2"/>
        </w:numPr>
        <w:tabs>
          <w:tab w:val="left" w:pos="8337"/>
        </w:tabs>
        <w:spacing w:line="360" w:lineRule="auto"/>
        <w:rPr>
          <w:b/>
        </w:rPr>
      </w:pPr>
      <w:r w:rsidRPr="009615A5">
        <w:rPr>
          <w:b/>
        </w:rPr>
        <w:t>Tính giá trị của biểu thức:</w:t>
      </w:r>
    </w:p>
    <w:p w14:paraId="3CF31810" w14:textId="77777777" w:rsidR="00091C60" w:rsidRDefault="00091C60" w:rsidP="00091C60">
      <w:pPr>
        <w:pStyle w:val="ListParagraph"/>
        <w:numPr>
          <w:ilvl w:val="0"/>
          <w:numId w:val="4"/>
        </w:numPr>
        <w:tabs>
          <w:tab w:val="left" w:pos="8337"/>
        </w:tabs>
        <w:spacing w:line="360" w:lineRule="auto"/>
      </w:pPr>
      <w:r>
        <w:t xml:space="preserve">24 x 6 x 2 = …………….                             c) </w:t>
      </w:r>
      <w:r w:rsidR="000719D8">
        <w:t>24 : 6 x 2 = ……………….</w:t>
      </w:r>
    </w:p>
    <w:p w14:paraId="54EEF5C7" w14:textId="77777777" w:rsidR="000719D8" w:rsidRDefault="000719D8" w:rsidP="000719D8">
      <w:pPr>
        <w:pStyle w:val="ListParagraph"/>
        <w:tabs>
          <w:tab w:val="left" w:pos="8337"/>
        </w:tabs>
        <w:spacing w:line="360" w:lineRule="auto"/>
        <w:ind w:left="1080"/>
      </w:pPr>
      <w:r>
        <w:t xml:space="preserve">                 = …………….                                                 = ………………..</w:t>
      </w:r>
    </w:p>
    <w:p w14:paraId="6E57B692" w14:textId="77777777" w:rsidR="000719D8" w:rsidRDefault="000719D8" w:rsidP="000719D8">
      <w:pPr>
        <w:pStyle w:val="ListParagraph"/>
        <w:numPr>
          <w:ilvl w:val="0"/>
          <w:numId w:val="4"/>
        </w:numPr>
        <w:tabs>
          <w:tab w:val="left" w:pos="8337"/>
        </w:tabs>
        <w:spacing w:line="360" w:lineRule="auto"/>
      </w:pPr>
      <w:r>
        <w:t>24 x 6 : 2 = ……………..                             d) 24 : 6 : 2 = ………………..</w:t>
      </w:r>
    </w:p>
    <w:p w14:paraId="3603F2BB" w14:textId="77777777" w:rsidR="000719D8" w:rsidRDefault="000719D8" w:rsidP="000719D8">
      <w:pPr>
        <w:pStyle w:val="ListParagraph"/>
        <w:tabs>
          <w:tab w:val="left" w:pos="8337"/>
        </w:tabs>
        <w:spacing w:line="360" w:lineRule="auto"/>
        <w:ind w:left="1080"/>
      </w:pPr>
      <w:r>
        <w:t xml:space="preserve">                = ………………                                              = ………………...</w:t>
      </w:r>
    </w:p>
    <w:p w14:paraId="5083B4CB" w14:textId="77777777" w:rsidR="000719D8" w:rsidRPr="009615A5" w:rsidRDefault="000719D8" w:rsidP="000719D8">
      <w:pPr>
        <w:pStyle w:val="ListParagraph"/>
        <w:numPr>
          <w:ilvl w:val="0"/>
          <w:numId w:val="2"/>
        </w:numPr>
        <w:tabs>
          <w:tab w:val="left" w:pos="8337"/>
        </w:tabs>
        <w:spacing w:line="360" w:lineRule="auto"/>
        <w:rPr>
          <w:b/>
        </w:rPr>
      </w:pPr>
      <w:r w:rsidRPr="009615A5">
        <w:rPr>
          <w:b/>
        </w:rPr>
        <w:t>Tính giá trị của biểu thức</w:t>
      </w:r>
    </w:p>
    <w:p w14:paraId="67BBA6D0" w14:textId="77777777" w:rsidR="000719D8" w:rsidRDefault="000719D8" w:rsidP="000719D8">
      <w:pPr>
        <w:pStyle w:val="ListParagraph"/>
        <w:numPr>
          <w:ilvl w:val="0"/>
          <w:numId w:val="5"/>
        </w:numPr>
        <w:tabs>
          <w:tab w:val="left" w:pos="8337"/>
        </w:tabs>
        <w:spacing w:line="360" w:lineRule="auto"/>
      </w:pPr>
      <w:r>
        <w:t>9 x 8 + 7 = …………..                                  c) 9 + 8 x 7 = …………..</w:t>
      </w:r>
    </w:p>
    <w:p w14:paraId="24FB55F3" w14:textId="77777777" w:rsidR="000719D8" w:rsidRDefault="000719D8" w:rsidP="000719D8">
      <w:pPr>
        <w:pStyle w:val="ListParagraph"/>
        <w:tabs>
          <w:tab w:val="left" w:pos="8337"/>
        </w:tabs>
        <w:spacing w:line="360" w:lineRule="auto"/>
        <w:ind w:left="1080"/>
      </w:pPr>
      <w:r>
        <w:t xml:space="preserve">               = …………..                                                      = ……………</w:t>
      </w:r>
    </w:p>
    <w:p w14:paraId="591D23B1" w14:textId="77777777" w:rsidR="000719D8" w:rsidRDefault="000719D8" w:rsidP="000719D8">
      <w:pPr>
        <w:pStyle w:val="ListParagraph"/>
        <w:numPr>
          <w:ilvl w:val="0"/>
          <w:numId w:val="5"/>
        </w:numPr>
        <w:tabs>
          <w:tab w:val="left" w:pos="8337"/>
        </w:tabs>
        <w:spacing w:line="360" w:lineRule="auto"/>
      </w:pPr>
      <w:r>
        <w:t>8 x 3 – 2 = …………..                                  d) 8 – 3 x 2 = ……………</w:t>
      </w:r>
    </w:p>
    <w:p w14:paraId="4DEF2407" w14:textId="77777777" w:rsidR="000719D8" w:rsidRDefault="000719D8" w:rsidP="000719D8">
      <w:pPr>
        <w:pStyle w:val="ListParagraph"/>
        <w:tabs>
          <w:tab w:val="left" w:pos="8337"/>
        </w:tabs>
        <w:spacing w:line="276" w:lineRule="auto"/>
        <w:ind w:left="1080"/>
      </w:pPr>
      <w:r>
        <w:t xml:space="preserve">               = …………..                                                      = …………</w:t>
      </w:r>
    </w:p>
    <w:p w14:paraId="6A45FB81" w14:textId="77777777" w:rsidR="000719D8" w:rsidRDefault="000719D8" w:rsidP="000719D8">
      <w:pPr>
        <w:tabs>
          <w:tab w:val="left" w:pos="8337"/>
        </w:tabs>
        <w:spacing w:line="276" w:lineRule="auto"/>
      </w:pPr>
      <w:r>
        <w:t xml:space="preserve">           e)  16 : 8 + 2 = …………….                              g) 16 + 8 : 2 = …………..</w:t>
      </w:r>
    </w:p>
    <w:p w14:paraId="19CE7156" w14:textId="77777777" w:rsidR="000719D8" w:rsidRDefault="000719D8" w:rsidP="000719D8">
      <w:pPr>
        <w:tabs>
          <w:tab w:val="left" w:pos="8337"/>
        </w:tabs>
        <w:spacing w:line="276" w:lineRule="auto"/>
      </w:pPr>
      <w:r>
        <w:t xml:space="preserve">                                = …………......                                                   = …………..</w:t>
      </w:r>
    </w:p>
    <w:p w14:paraId="1FDEB22E" w14:textId="77777777" w:rsidR="000719D8" w:rsidRDefault="000719D8" w:rsidP="000719D8">
      <w:pPr>
        <w:tabs>
          <w:tab w:val="left" w:pos="8337"/>
        </w:tabs>
        <w:spacing w:line="276" w:lineRule="auto"/>
      </w:pPr>
      <w:r>
        <w:t xml:space="preserve">           h ) 24 : 6 – 3 = …………….                              i) 24 – 6 : 3 = ……………</w:t>
      </w:r>
    </w:p>
    <w:p w14:paraId="3D66628E" w14:textId="77777777" w:rsidR="000719D8" w:rsidRDefault="000719D8" w:rsidP="000719D8">
      <w:pPr>
        <w:tabs>
          <w:tab w:val="left" w:pos="8337"/>
        </w:tabs>
        <w:spacing w:line="276" w:lineRule="auto"/>
      </w:pPr>
      <w:r>
        <w:t xml:space="preserve">                                = ……………..                                                 = …………….</w:t>
      </w:r>
    </w:p>
    <w:p w14:paraId="1BDFC53E" w14:textId="77777777" w:rsidR="000719D8" w:rsidRDefault="000719D8" w:rsidP="000719D8">
      <w:pPr>
        <w:pStyle w:val="ListParagraph"/>
        <w:numPr>
          <w:ilvl w:val="0"/>
          <w:numId w:val="2"/>
        </w:numPr>
        <w:tabs>
          <w:tab w:val="left" w:pos="8337"/>
        </w:tabs>
        <w:spacing w:line="276" w:lineRule="auto"/>
      </w:pPr>
      <w:r>
        <w:t>Mỗi hộp thuốc có 4 vỉ thuốc, mỗi vỉ thuốc có 12 viên thuốc. Hỏi 2 hộp thuốc như thế có bao nhiêu viên thuốc?</w:t>
      </w:r>
    </w:p>
    <w:p w14:paraId="729EA553" w14:textId="77777777" w:rsidR="000719D8" w:rsidRDefault="000719D8" w:rsidP="000719D8">
      <w:pPr>
        <w:pStyle w:val="ListParagraph"/>
        <w:tabs>
          <w:tab w:val="left" w:pos="8337"/>
        </w:tabs>
        <w:spacing w:line="276" w:lineRule="auto"/>
        <w:jc w:val="center"/>
      </w:pPr>
      <w:r>
        <w:t>Bài giải</w:t>
      </w:r>
    </w:p>
    <w:p w14:paraId="4B395E22" w14:textId="77777777" w:rsidR="000719D8" w:rsidRDefault="000719D8" w:rsidP="000719D8">
      <w:pPr>
        <w:pStyle w:val="ListParagraph"/>
        <w:spacing w:after="80" w:line="360" w:lineRule="auto"/>
      </w:pPr>
      <w:r>
        <w:t>……………………………………………………………………………………….</w:t>
      </w:r>
    </w:p>
    <w:p w14:paraId="72DD174A" w14:textId="77777777" w:rsidR="000719D8" w:rsidRDefault="000719D8" w:rsidP="000719D8">
      <w:pPr>
        <w:pStyle w:val="ListParagraph"/>
        <w:spacing w:after="80" w:line="360" w:lineRule="auto"/>
      </w:pPr>
      <w:r>
        <w:t>……………………………………………………………………………………….</w:t>
      </w:r>
    </w:p>
    <w:p w14:paraId="26D36307" w14:textId="77777777" w:rsidR="000719D8" w:rsidRDefault="000719D8" w:rsidP="000719D8">
      <w:pPr>
        <w:pStyle w:val="ListParagraph"/>
        <w:spacing w:line="360" w:lineRule="auto"/>
      </w:pPr>
      <w:r>
        <w:t>……………………………………………………………………………………….</w:t>
      </w:r>
    </w:p>
    <w:p w14:paraId="168AC1D0" w14:textId="77777777" w:rsidR="000719D8" w:rsidRDefault="000719D8" w:rsidP="000719D8">
      <w:pPr>
        <w:pStyle w:val="ListParagraph"/>
        <w:spacing w:line="360" w:lineRule="auto"/>
      </w:pPr>
      <w:r>
        <w:t>……………………………………………………………………………………….</w:t>
      </w:r>
    </w:p>
    <w:p w14:paraId="6439F9DD" w14:textId="77777777" w:rsidR="000719D8" w:rsidRDefault="000719D8" w:rsidP="000719D8">
      <w:pPr>
        <w:pStyle w:val="ListParagraph"/>
        <w:spacing w:line="360" w:lineRule="auto"/>
      </w:pPr>
      <w:r>
        <w:t>……………………………………………………………………………………….</w:t>
      </w:r>
    </w:p>
    <w:p w14:paraId="1F33810F" w14:textId="77777777" w:rsidR="000719D8" w:rsidRPr="009615A5" w:rsidRDefault="009615A5" w:rsidP="009615A5">
      <w:pPr>
        <w:pStyle w:val="ListParagraph"/>
        <w:numPr>
          <w:ilvl w:val="0"/>
          <w:numId w:val="2"/>
        </w:numPr>
        <w:tabs>
          <w:tab w:val="left" w:pos="8337"/>
        </w:tabs>
        <w:spacing w:line="276" w:lineRule="auto"/>
        <w:rPr>
          <w:b/>
        </w:rPr>
      </w:pPr>
      <w:r w:rsidRPr="009615A5">
        <w:rPr>
          <w:b/>
        </w:rPr>
        <w:t>Tính nhanh</w:t>
      </w:r>
    </w:p>
    <w:p w14:paraId="15EAD3E6" w14:textId="77777777" w:rsidR="009615A5" w:rsidRDefault="009615A5" w:rsidP="009615A5">
      <w:pPr>
        <w:tabs>
          <w:tab w:val="left" w:pos="8337"/>
        </w:tabs>
        <w:spacing w:line="276" w:lineRule="auto"/>
      </w:pPr>
      <w:r>
        <w:t xml:space="preserve">  a)  178 + 284 + 370 – 84 – 78 – 70                     b) 1 + 7 + 9 + 19 + 3 + 11 + 15 + 5 + 13 + 17</w:t>
      </w:r>
    </w:p>
    <w:p w14:paraId="6CCFE1EA" w14:textId="77777777" w:rsidR="009615A5" w:rsidRDefault="009615A5" w:rsidP="009615A5">
      <w:pPr>
        <w:tabs>
          <w:tab w:val="left" w:pos="8337"/>
        </w:tabs>
        <w:spacing w:line="276" w:lineRule="auto"/>
      </w:pPr>
      <w:r>
        <w:t xml:space="preserve">        ……………………………………                     ……………………………………………</w:t>
      </w:r>
    </w:p>
    <w:p w14:paraId="7E1AB328" w14:textId="77777777" w:rsidR="009615A5" w:rsidRPr="00091C60" w:rsidRDefault="009615A5" w:rsidP="009615A5">
      <w:pPr>
        <w:tabs>
          <w:tab w:val="left" w:pos="8337"/>
        </w:tabs>
        <w:spacing w:line="276" w:lineRule="auto"/>
      </w:pPr>
      <w:r>
        <w:t xml:space="preserve">        ……………………………………                    ……………………………………………</w:t>
      </w:r>
    </w:p>
    <w:sectPr w:rsidR="009615A5" w:rsidRPr="00091C60" w:rsidSect="00C70737">
      <w:headerReference w:type="default" r:id="rId9"/>
      <w:footerReference w:type="default" r:id="rId10"/>
      <w:pgSz w:w="12240" w:h="15840"/>
      <w:pgMar w:top="851" w:right="1134" w:bottom="851" w:left="113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B05C96E" w14:textId="77777777" w:rsidR="00247D1E" w:rsidRDefault="00247D1E" w:rsidP="00091C60">
      <w:pPr>
        <w:spacing w:after="0" w:line="240" w:lineRule="auto"/>
      </w:pPr>
      <w:r>
        <w:separator/>
      </w:r>
    </w:p>
  </w:endnote>
  <w:endnote w:type="continuationSeparator" w:id="0">
    <w:p w14:paraId="055565A5" w14:textId="77777777" w:rsidR="00247D1E" w:rsidRDefault="00247D1E" w:rsidP="00091C6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</w:pPr>
  </w:p>
  <w:p>
    <w:r>
      <w:rPr>
        <w:rFonts w:ascii="Calibri" w:hAnsi="Calibri"/>
        <w:color w:val="FF0000"/>
        <w:sz w:val="22"/>
      </w:rPr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7347C39" w14:textId="77777777" w:rsidR="00247D1E" w:rsidRDefault="00247D1E" w:rsidP="00091C60">
      <w:pPr>
        <w:spacing w:after="0" w:line="240" w:lineRule="auto"/>
      </w:pPr>
      <w:r>
        <w:separator/>
      </w:r>
    </w:p>
  </w:footnote>
  <w:footnote w:type="continuationSeparator" w:id="0">
    <w:p w14:paraId="38755412" w14:textId="77777777" w:rsidR="00247D1E" w:rsidRDefault="00247D1E" w:rsidP="00091C6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</w:p>
  <w:p>
    <w:r>
      <w:rPr>
        <w:rFonts w:ascii="Calibri" w:hAnsi="Calibri"/>
        <w:color w:val="FF0000"/>
        <w:sz w:val="22"/>
      </w:rPr>
      <w:t>Giasutienbo.com - Trung tâm Gia sư Tiến Bộ - 0973361591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5C16313"/>
    <w:multiLevelType w:val="hybridMultilevel"/>
    <w:tmpl w:val="F516DD62"/>
    <w:lvl w:ilvl="0" w:tplc="2F2CF25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312B706F"/>
    <w:multiLevelType w:val="hybridMultilevel"/>
    <w:tmpl w:val="08C48F54"/>
    <w:lvl w:ilvl="0" w:tplc="E8F2230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343805F3"/>
    <w:multiLevelType w:val="hybridMultilevel"/>
    <w:tmpl w:val="2E52865E"/>
    <w:lvl w:ilvl="0" w:tplc="DA82511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455E634E"/>
    <w:multiLevelType w:val="hybridMultilevel"/>
    <w:tmpl w:val="D4FA2376"/>
    <w:lvl w:ilvl="0" w:tplc="D5A6EA50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00B0F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A8B7EA8"/>
    <w:multiLevelType w:val="hybridMultilevel"/>
    <w:tmpl w:val="8D30EE84"/>
    <w:lvl w:ilvl="0" w:tplc="A6767E60">
      <w:start w:val="1"/>
      <w:numFmt w:val="decimal"/>
      <w:lvlText w:val="%1."/>
      <w:lvlJc w:val="left"/>
      <w:pPr>
        <w:ind w:left="10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25" w:hanging="360"/>
      </w:pPr>
    </w:lvl>
    <w:lvl w:ilvl="2" w:tplc="0409001B" w:tentative="1">
      <w:start w:val="1"/>
      <w:numFmt w:val="lowerRoman"/>
      <w:lvlText w:val="%3."/>
      <w:lvlJc w:val="right"/>
      <w:pPr>
        <w:ind w:left="2445" w:hanging="180"/>
      </w:pPr>
    </w:lvl>
    <w:lvl w:ilvl="3" w:tplc="0409000F" w:tentative="1">
      <w:start w:val="1"/>
      <w:numFmt w:val="decimal"/>
      <w:lvlText w:val="%4."/>
      <w:lvlJc w:val="left"/>
      <w:pPr>
        <w:ind w:left="3165" w:hanging="360"/>
      </w:pPr>
    </w:lvl>
    <w:lvl w:ilvl="4" w:tplc="04090019" w:tentative="1">
      <w:start w:val="1"/>
      <w:numFmt w:val="lowerLetter"/>
      <w:lvlText w:val="%5."/>
      <w:lvlJc w:val="left"/>
      <w:pPr>
        <w:ind w:left="3885" w:hanging="360"/>
      </w:pPr>
    </w:lvl>
    <w:lvl w:ilvl="5" w:tplc="0409001B" w:tentative="1">
      <w:start w:val="1"/>
      <w:numFmt w:val="lowerRoman"/>
      <w:lvlText w:val="%6."/>
      <w:lvlJc w:val="right"/>
      <w:pPr>
        <w:ind w:left="4605" w:hanging="180"/>
      </w:pPr>
    </w:lvl>
    <w:lvl w:ilvl="6" w:tplc="0409000F" w:tentative="1">
      <w:start w:val="1"/>
      <w:numFmt w:val="decimal"/>
      <w:lvlText w:val="%7."/>
      <w:lvlJc w:val="left"/>
      <w:pPr>
        <w:ind w:left="5325" w:hanging="360"/>
      </w:pPr>
    </w:lvl>
    <w:lvl w:ilvl="7" w:tplc="04090019" w:tentative="1">
      <w:start w:val="1"/>
      <w:numFmt w:val="lowerLetter"/>
      <w:lvlText w:val="%8."/>
      <w:lvlJc w:val="left"/>
      <w:pPr>
        <w:ind w:left="6045" w:hanging="360"/>
      </w:pPr>
    </w:lvl>
    <w:lvl w:ilvl="8" w:tplc="0409001B" w:tentative="1">
      <w:start w:val="1"/>
      <w:numFmt w:val="lowerRoman"/>
      <w:lvlText w:val="%9."/>
      <w:lvlJc w:val="right"/>
      <w:pPr>
        <w:ind w:left="6765" w:hanging="180"/>
      </w:pPr>
    </w:lvl>
  </w:abstractNum>
  <w:abstractNum w:abstractNumId="5" w15:restartNumberingAfterBreak="0">
    <w:nsid w:val="5D927947"/>
    <w:multiLevelType w:val="hybridMultilevel"/>
    <w:tmpl w:val="65ECADD6"/>
    <w:lvl w:ilvl="0" w:tplc="EE62DD4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4"/>
  </w:num>
  <w:num w:numId="2">
    <w:abstractNumId w:val="3"/>
  </w:num>
  <w:num w:numId="3">
    <w:abstractNumId w:val="1"/>
  </w:num>
  <w:num w:numId="4">
    <w:abstractNumId w:val="2"/>
  </w:num>
  <w:num w:numId="5">
    <w:abstractNumId w:val="5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20"/>
  <w:drawingGridHorizontalSpacing w:val="130"/>
  <w:displayHorizontalDrawingGridEvery w:val="2"/>
  <w:displayVerticalDrawingGridEvery w:val="2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77EE0"/>
    <w:rsid w:val="000719D8"/>
    <w:rsid w:val="00077EE0"/>
    <w:rsid w:val="00091C60"/>
    <w:rsid w:val="0010758A"/>
    <w:rsid w:val="00155383"/>
    <w:rsid w:val="00247D1E"/>
    <w:rsid w:val="003940DB"/>
    <w:rsid w:val="005A19EB"/>
    <w:rsid w:val="005D428F"/>
    <w:rsid w:val="006201CA"/>
    <w:rsid w:val="0084110D"/>
    <w:rsid w:val="009615A5"/>
    <w:rsid w:val="009B5D04"/>
    <w:rsid w:val="00AA7831"/>
    <w:rsid w:val="00C70737"/>
    <w:rsid w:val="00CB1D04"/>
    <w:rsid w:val="00D13DAB"/>
    <w:rsid w:val="00D15174"/>
    <w:rsid w:val="00D25DA7"/>
    <w:rsid w:val="00FD4D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9EA2AD3"/>
  <w15:chartTrackingRefBased/>
  <w15:docId w15:val="{2C93085B-B060-46FD-BE81-943AC7F9713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theme="minorBidi"/>
        <w:color w:val="000000" w:themeColor="text1"/>
        <w:sz w:val="26"/>
        <w:szCs w:val="22"/>
        <w:lang w:val="en-US" w:eastAsia="en-US" w:bidi="ar-SA"/>
      </w:rPr>
    </w:rPrDefault>
    <w:pPrDefault>
      <w:pPr>
        <w:spacing w:after="100" w:line="257" w:lineRule="auto"/>
        <w:jc w:val="center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77EE0"/>
    <w:pPr>
      <w:spacing w:after="160" w:line="256" w:lineRule="auto"/>
      <w:jc w:val="left"/>
    </w:pPr>
    <w:rPr>
      <w:color w:val="auto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77EE0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091C6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91C60"/>
    <w:rPr>
      <w:color w:val="auto"/>
    </w:rPr>
  </w:style>
  <w:style w:type="paragraph" w:styleId="Footer">
    <w:name w:val="footer"/>
    <w:basedOn w:val="Normal"/>
    <w:link w:val="FooterChar"/>
    <w:uiPriority w:val="99"/>
    <w:unhideWhenUsed/>
    <w:rsid w:val="00091C6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91C60"/>
    <w:rPr>
      <w:color w:val="auto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'1.0' encoding='UTF-8' standalone='yes'?>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4" Type="http://schemas.openxmlformats.org/officeDocument/2006/relationships/webSettings" Target="webSettings.xml"/><Relationship Id="rId9" Type="http://schemas.openxmlformats.org/officeDocument/2006/relationships/header" Target="header1.xml"/><Relationship Id="rId1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3</Pages>
  <Words>478</Words>
  <Characters>2729</Characters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subject>Phiếu bài tập Toán lớp 3</dc:subject>
  <cp:keywords>	phiếu bài tập toán 3</cp:keywords>
  <dc:description/>
  <cp:lastPrinted>2020-11-14T02:05:00Z</cp:lastPrinted>
  <dcterms:created xsi:type="dcterms:W3CDTF">2021-01-10T22:59:48Z</dcterms:created>
  <dcterms:modified xsi:type="dcterms:W3CDTF">2021-01-10T22:59:48Z</dcterms:modified>
  <dc:title>PHIẾU BÀI TẬP TUẦN 16 - TOÁN 3</dc:title>
  <dc:creator>Giasutienbo.com</dc:creator>
  <cp:category>Toán 3</cp:category>
  <cp:contentStatus/>
  <dc:identifier>Giasutienbo.com</dc:identifier>
  <dc:language>en</dc:language>
  <cp:lastModifiedBy>Giasutienbo.com</cp:lastModifiedB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